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00CF465" w14:textId="1D457F1A" w:rsidR="001060E5" w:rsidRPr="005151E4" w:rsidRDefault="0055063F" w:rsidP="005151E4">
      <w:pPr>
        <w:pStyle w:val="Default"/>
        <w:rPr>
          <w:sz w:val="28"/>
          <w:szCs w:val="28"/>
        </w:rPr>
      </w:pPr>
      <w:r>
        <w:rPr>
          <w:b/>
          <w:sz w:val="28"/>
          <w:szCs w:val="28"/>
        </w:rPr>
        <w:t>Experiment</w:t>
      </w:r>
      <w:r w:rsidR="001060E5" w:rsidRPr="006773A6">
        <w:rPr>
          <w:b/>
          <w:sz w:val="28"/>
          <w:szCs w:val="28"/>
        </w:rPr>
        <w:t xml:space="preserve"> </w:t>
      </w:r>
      <w:r w:rsidR="00994998">
        <w:rPr>
          <w:b/>
          <w:sz w:val="28"/>
          <w:szCs w:val="28"/>
        </w:rPr>
        <w:t>22</w:t>
      </w:r>
      <w:r w:rsidR="001060E5" w:rsidRPr="006773A6">
        <w:rPr>
          <w:sz w:val="28"/>
          <w:szCs w:val="28"/>
        </w:rPr>
        <w:t>:</w:t>
      </w:r>
      <w:r w:rsidR="001060E5" w:rsidRPr="005151E4">
        <w:rPr>
          <w:sz w:val="28"/>
          <w:szCs w:val="28"/>
        </w:rPr>
        <w:t xml:space="preserve"> </w:t>
      </w:r>
      <w:r w:rsidR="005151E4" w:rsidRPr="005151E4">
        <w:rPr>
          <w:sz w:val="28"/>
          <w:szCs w:val="28"/>
        </w:rPr>
        <w:t xml:space="preserve"> </w:t>
      </w:r>
      <w:r w:rsidR="00836E1B">
        <w:rPr>
          <w:bCs/>
          <w:sz w:val="28"/>
          <w:szCs w:val="28"/>
        </w:rPr>
        <w:t>RC Transients</w:t>
      </w:r>
    </w:p>
    <w:p w14:paraId="5C088CD3" w14:textId="77777777" w:rsidR="001060E5" w:rsidRDefault="003E6200" w:rsidP="001060E5">
      <w:pPr>
        <w:rPr>
          <w:color w:val="000000"/>
          <w:sz w:val="24"/>
          <w:szCs w:val="24"/>
        </w:rPr>
      </w:pPr>
      <w:r w:rsidRPr="0055063F">
        <w:rPr>
          <w:color w:val="000000"/>
          <w:sz w:val="24"/>
          <w:szCs w:val="24"/>
          <w:highlight w:val="yellow"/>
        </w:rPr>
        <w:t>(Edit this document as needed)</w:t>
      </w:r>
    </w:p>
    <w:p w14:paraId="4F0F5517" w14:textId="77777777" w:rsidR="004736FA" w:rsidRDefault="004736FA" w:rsidP="001060E5">
      <w:pPr>
        <w:rPr>
          <w:color w:val="000000"/>
          <w:sz w:val="24"/>
          <w:szCs w:val="24"/>
        </w:rPr>
      </w:pPr>
    </w:p>
    <w:p w14:paraId="1A40366A" w14:textId="77777777" w:rsidR="004736FA" w:rsidRDefault="004736FA" w:rsidP="001060E5">
      <w:pPr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Partner 1: _______________________________</w:t>
      </w:r>
    </w:p>
    <w:p w14:paraId="2C7438EE" w14:textId="77777777" w:rsidR="004736FA" w:rsidRDefault="004736FA" w:rsidP="001060E5">
      <w:pPr>
        <w:rPr>
          <w:color w:val="000000"/>
          <w:sz w:val="24"/>
          <w:szCs w:val="24"/>
        </w:rPr>
      </w:pPr>
    </w:p>
    <w:p w14:paraId="01B8D3B0" w14:textId="77777777" w:rsidR="004736FA" w:rsidRPr="003E6200" w:rsidRDefault="004736FA" w:rsidP="004736FA">
      <w:pPr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Partner 2: _______________________________</w:t>
      </w:r>
    </w:p>
    <w:p w14:paraId="2A9DB685" w14:textId="77777777" w:rsidR="004736FA" w:rsidRDefault="004736FA" w:rsidP="001060E5">
      <w:pPr>
        <w:rPr>
          <w:color w:val="000000"/>
          <w:sz w:val="24"/>
          <w:szCs w:val="24"/>
        </w:rPr>
      </w:pPr>
    </w:p>
    <w:p w14:paraId="7F6FCCE7" w14:textId="77777777" w:rsidR="004736FA" w:rsidRPr="003E6200" w:rsidRDefault="004736FA" w:rsidP="001060E5">
      <w:pPr>
        <w:rPr>
          <w:color w:val="000000"/>
          <w:sz w:val="24"/>
          <w:szCs w:val="24"/>
        </w:rPr>
      </w:pPr>
    </w:p>
    <w:p w14:paraId="7F14C0C9" w14:textId="77777777" w:rsidR="00D113E1" w:rsidRDefault="00D113E1" w:rsidP="00D113E1">
      <w:pPr>
        <w:jc w:val="both"/>
        <w:rPr>
          <w:i/>
          <w:color w:val="000000"/>
          <w:sz w:val="28"/>
          <w:szCs w:val="24"/>
        </w:rPr>
      </w:pPr>
      <w:r>
        <w:rPr>
          <w:i/>
          <w:color w:val="000000"/>
          <w:sz w:val="28"/>
          <w:szCs w:val="24"/>
        </w:rPr>
        <w:t>Part A</w:t>
      </w:r>
    </w:p>
    <w:p w14:paraId="5A34DD6C" w14:textId="77777777" w:rsidR="00D113E1" w:rsidRDefault="00D113E1" w:rsidP="00D113E1">
      <w:pPr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 xml:space="preserve">Include image of your Oscilloscope </w:t>
      </w:r>
      <w:r w:rsidR="0055063F">
        <w:rPr>
          <w:color w:val="000000"/>
          <w:sz w:val="24"/>
          <w:szCs w:val="24"/>
        </w:rPr>
        <w:t>plots</w:t>
      </w:r>
    </w:p>
    <w:p w14:paraId="391F628F" w14:textId="77777777" w:rsidR="0055063F" w:rsidRDefault="0055063F" w:rsidP="00D113E1">
      <w:pPr>
        <w:jc w:val="both"/>
        <w:rPr>
          <w:color w:val="000000"/>
          <w:sz w:val="24"/>
          <w:szCs w:val="24"/>
        </w:rPr>
      </w:pPr>
    </w:p>
    <w:p w14:paraId="0414D820" w14:textId="77777777" w:rsidR="00D113E1" w:rsidRDefault="00D113E1" w:rsidP="00D113E1">
      <w:pPr>
        <w:jc w:val="both"/>
        <w:rPr>
          <w:color w:val="000000"/>
          <w:sz w:val="24"/>
          <w:szCs w:val="24"/>
        </w:rPr>
      </w:pPr>
    </w:p>
    <w:p w14:paraId="2EB404BD" w14:textId="77777777" w:rsidR="007664EA" w:rsidRDefault="00D113E1" w:rsidP="003E6200">
      <w:pPr>
        <w:jc w:val="both"/>
        <w:rPr>
          <w:i/>
          <w:color w:val="000000"/>
          <w:sz w:val="28"/>
          <w:szCs w:val="24"/>
        </w:rPr>
      </w:pPr>
      <w:r>
        <w:rPr>
          <w:i/>
          <w:color w:val="000000"/>
          <w:sz w:val="28"/>
          <w:szCs w:val="24"/>
        </w:rPr>
        <w:br w:type="page"/>
      </w:r>
      <w:r>
        <w:rPr>
          <w:i/>
          <w:color w:val="000000"/>
          <w:sz w:val="28"/>
          <w:szCs w:val="24"/>
        </w:rPr>
        <w:lastRenderedPageBreak/>
        <w:t>Part B</w:t>
      </w:r>
    </w:p>
    <w:p w14:paraId="4B269A94" w14:textId="77777777" w:rsidR="0055063F" w:rsidRDefault="0055063F" w:rsidP="00D113E1">
      <w:pPr>
        <w:rPr>
          <w:sz w:val="24"/>
          <w:szCs w:val="24"/>
        </w:rPr>
      </w:pPr>
    </w:p>
    <w:p w14:paraId="23050A64" w14:textId="77777777" w:rsidR="00D113E1" w:rsidRPr="004736FA" w:rsidRDefault="00D113E1" w:rsidP="00D113E1">
      <w:pPr>
        <w:rPr>
          <w:sz w:val="24"/>
          <w:szCs w:val="24"/>
        </w:rPr>
      </w:pPr>
      <w:r>
        <w:rPr>
          <w:sz w:val="24"/>
          <w:szCs w:val="24"/>
        </w:rPr>
        <w:t>What values of C1 and C2 did you pick</w:t>
      </w:r>
      <w:r w:rsidRPr="004736FA">
        <w:rPr>
          <w:sz w:val="24"/>
          <w:szCs w:val="24"/>
        </w:rPr>
        <w:t xml:space="preserve">? </w:t>
      </w:r>
      <w:r>
        <w:rPr>
          <w:sz w:val="24"/>
          <w:szCs w:val="24"/>
        </w:rPr>
        <w:t>C1: __________</w:t>
      </w:r>
      <w:r>
        <w:rPr>
          <w:sz w:val="24"/>
          <w:szCs w:val="24"/>
        </w:rPr>
        <w:tab/>
        <w:t>C2: _________</w:t>
      </w:r>
    </w:p>
    <w:p w14:paraId="136C6404" w14:textId="77777777" w:rsidR="00D113E1" w:rsidRDefault="00D113E1" w:rsidP="00D113E1">
      <w:pPr>
        <w:jc w:val="both"/>
        <w:rPr>
          <w:color w:val="000000"/>
          <w:sz w:val="24"/>
          <w:szCs w:val="24"/>
        </w:rPr>
      </w:pPr>
    </w:p>
    <w:p w14:paraId="40459E15" w14:textId="77777777" w:rsidR="00D113E1" w:rsidRDefault="00D113E1" w:rsidP="00D113E1">
      <w:pPr>
        <w:jc w:val="both"/>
        <w:rPr>
          <w:color w:val="000000"/>
          <w:sz w:val="24"/>
          <w:szCs w:val="24"/>
        </w:rPr>
      </w:pPr>
    </w:p>
    <w:p w14:paraId="49CE610C" w14:textId="77777777" w:rsidR="00D113E1" w:rsidRPr="004736FA" w:rsidRDefault="00D113E1" w:rsidP="00D113E1">
      <w:pPr>
        <w:rPr>
          <w:sz w:val="24"/>
          <w:szCs w:val="24"/>
        </w:rPr>
      </w:pPr>
      <w:r w:rsidRPr="004736FA">
        <w:rPr>
          <w:sz w:val="24"/>
          <w:szCs w:val="24"/>
        </w:rPr>
        <w:t xml:space="preserve">What is the value of </w:t>
      </w:r>
      <w:proofErr w:type="spellStart"/>
      <w:r w:rsidRPr="004736FA">
        <w:rPr>
          <w:sz w:val="24"/>
          <w:szCs w:val="24"/>
        </w:rPr>
        <w:t>R</w:t>
      </w:r>
      <w:r w:rsidRPr="004736FA">
        <w:rPr>
          <w:sz w:val="24"/>
          <w:szCs w:val="24"/>
          <w:vertAlign w:val="subscript"/>
        </w:rPr>
        <w:t>discharge</w:t>
      </w:r>
      <w:proofErr w:type="spellEnd"/>
      <w:r w:rsidRPr="004736FA">
        <w:rPr>
          <w:sz w:val="24"/>
          <w:szCs w:val="24"/>
        </w:rPr>
        <w:t xml:space="preserve"> so that the time constant is about </w:t>
      </w:r>
      <w:r w:rsidR="0055063F">
        <w:rPr>
          <w:sz w:val="24"/>
          <w:szCs w:val="24"/>
        </w:rPr>
        <w:t>1</w:t>
      </w:r>
      <w:r w:rsidRPr="004736FA">
        <w:rPr>
          <w:sz w:val="24"/>
          <w:szCs w:val="24"/>
        </w:rPr>
        <w:t xml:space="preserve">0 seconds? </w:t>
      </w:r>
      <w:r>
        <w:rPr>
          <w:sz w:val="24"/>
          <w:szCs w:val="24"/>
        </w:rPr>
        <w:t>__________</w:t>
      </w:r>
    </w:p>
    <w:p w14:paraId="0D6DE5E6" w14:textId="77777777" w:rsidR="00D113E1" w:rsidRDefault="00D113E1" w:rsidP="00D113E1">
      <w:pPr>
        <w:jc w:val="both"/>
        <w:rPr>
          <w:color w:val="000000"/>
          <w:sz w:val="24"/>
          <w:szCs w:val="24"/>
        </w:rPr>
      </w:pPr>
    </w:p>
    <w:p w14:paraId="4C19688B" w14:textId="77777777" w:rsidR="00D113E1" w:rsidRDefault="00D113E1" w:rsidP="00D113E1">
      <w:pPr>
        <w:jc w:val="both"/>
        <w:rPr>
          <w:color w:val="000000"/>
          <w:sz w:val="24"/>
          <w:szCs w:val="24"/>
        </w:rPr>
      </w:pPr>
    </w:p>
    <w:p w14:paraId="05CC7AFC" w14:textId="77777777" w:rsidR="00D113E1" w:rsidRDefault="0055063F" w:rsidP="00D113E1">
      <w:pPr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Data Logger</w:t>
      </w:r>
      <w:r w:rsidR="00D113E1">
        <w:rPr>
          <w:color w:val="000000"/>
          <w:sz w:val="24"/>
          <w:szCs w:val="24"/>
        </w:rPr>
        <w:t xml:space="preserve"> plot of discharge voltage of two capacitors for </w:t>
      </w:r>
      <w:r>
        <w:rPr>
          <w:color w:val="000000"/>
          <w:sz w:val="24"/>
          <w:szCs w:val="24"/>
        </w:rPr>
        <w:t>40</w:t>
      </w:r>
      <w:r w:rsidR="00D113E1">
        <w:rPr>
          <w:color w:val="000000"/>
          <w:sz w:val="24"/>
          <w:szCs w:val="24"/>
        </w:rPr>
        <w:t xml:space="preserve"> seconds. </w:t>
      </w:r>
    </w:p>
    <w:p w14:paraId="1096CAE6" w14:textId="77777777" w:rsidR="0055063F" w:rsidRDefault="0055063F" w:rsidP="00D113E1">
      <w:pPr>
        <w:jc w:val="both"/>
        <w:rPr>
          <w:color w:val="000000"/>
          <w:sz w:val="24"/>
          <w:szCs w:val="24"/>
        </w:rPr>
      </w:pPr>
    </w:p>
    <w:p w14:paraId="03F2999F" w14:textId="77777777" w:rsidR="0055063F" w:rsidRDefault="0055063F" w:rsidP="00D113E1">
      <w:pPr>
        <w:jc w:val="both"/>
        <w:rPr>
          <w:color w:val="000000"/>
          <w:sz w:val="24"/>
          <w:szCs w:val="24"/>
        </w:rPr>
      </w:pPr>
    </w:p>
    <w:p w14:paraId="0CFC27DB" w14:textId="77777777" w:rsidR="00D113E1" w:rsidRDefault="00D113E1" w:rsidP="00D113E1">
      <w:pPr>
        <w:jc w:val="both"/>
        <w:rPr>
          <w:color w:val="000000"/>
          <w:sz w:val="24"/>
          <w:szCs w:val="24"/>
        </w:rPr>
      </w:pPr>
    </w:p>
    <w:p w14:paraId="4091ADC9" w14:textId="77777777" w:rsidR="00D113E1" w:rsidRDefault="00D113E1" w:rsidP="00D113E1">
      <w:pPr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 xml:space="preserve">Fill in the table of your measured voltages at times starting from when you disconnected the source. (Note: The calculated voltage is </w:t>
      </w:r>
      <w:r w:rsidR="00365CC7" w:rsidRPr="00365CC7">
        <w:rPr>
          <w:noProof/>
          <w:color w:val="000000"/>
          <w:position w:val="-14"/>
          <w:sz w:val="24"/>
          <w:szCs w:val="24"/>
        </w:rPr>
        <w:object w:dxaOrig="1280" w:dyaOrig="560" w14:anchorId="4D4E4F7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63.85pt;height:27.85pt;mso-width-percent:0;mso-height-percent:0;mso-width-percent:0;mso-height-percent:0" o:ole="">
            <v:imagedata r:id="rId7" o:title=""/>
          </v:shape>
          <o:OLEObject Type="Embed" ProgID="Equation.DSMT4" ShapeID="_x0000_i1025" DrawAspect="Content" ObjectID="_1710247606" r:id="rId8"/>
        </w:object>
      </w:r>
      <w:r>
        <w:rPr>
          <w:color w:val="000000"/>
          <w:sz w:val="24"/>
          <w:szCs w:val="24"/>
        </w:rPr>
        <w:t xml:space="preserve"> .</w:t>
      </w:r>
    </w:p>
    <w:p w14:paraId="2FC4DED3" w14:textId="77777777" w:rsidR="00D113E1" w:rsidRDefault="00D113E1" w:rsidP="00D113E1">
      <w:pPr>
        <w:jc w:val="both"/>
        <w:rPr>
          <w:color w:val="000000"/>
          <w:sz w:val="24"/>
          <w:szCs w:val="24"/>
        </w:rPr>
      </w:pPr>
    </w:p>
    <w:tbl>
      <w:tblPr>
        <w:tblW w:w="0" w:type="auto"/>
        <w:tblInd w:w="70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10"/>
        <w:gridCol w:w="2410"/>
        <w:gridCol w:w="2410"/>
      </w:tblGrid>
      <w:tr w:rsidR="00D113E1" w:rsidRPr="001723B7" w14:paraId="14A4B225" w14:textId="77777777" w:rsidTr="00726459">
        <w:trPr>
          <w:trHeight w:val="412"/>
        </w:trPr>
        <w:tc>
          <w:tcPr>
            <w:tcW w:w="2410" w:type="dxa"/>
            <w:shd w:val="clear" w:color="auto" w:fill="auto"/>
            <w:vAlign w:val="center"/>
          </w:tcPr>
          <w:p w14:paraId="2EA50039" w14:textId="77777777" w:rsidR="00D113E1" w:rsidRPr="001723B7" w:rsidRDefault="00D113E1" w:rsidP="00726459">
            <w:pPr>
              <w:jc w:val="center"/>
              <w:rPr>
                <w:color w:val="000000"/>
                <w:sz w:val="24"/>
                <w:szCs w:val="24"/>
              </w:rPr>
            </w:pPr>
            <w:r w:rsidRPr="001723B7">
              <w:rPr>
                <w:color w:val="000000"/>
                <w:sz w:val="24"/>
                <w:szCs w:val="24"/>
              </w:rPr>
              <w:t>Time [s]</w:t>
            </w:r>
          </w:p>
        </w:tc>
        <w:tc>
          <w:tcPr>
            <w:tcW w:w="2410" w:type="dxa"/>
            <w:shd w:val="clear" w:color="auto" w:fill="auto"/>
            <w:vAlign w:val="center"/>
          </w:tcPr>
          <w:p w14:paraId="0B064DB2" w14:textId="77777777" w:rsidR="00D113E1" w:rsidRPr="001723B7" w:rsidRDefault="00D113E1" w:rsidP="00726459">
            <w:pPr>
              <w:jc w:val="center"/>
              <w:rPr>
                <w:color w:val="000000"/>
                <w:sz w:val="24"/>
                <w:szCs w:val="24"/>
              </w:rPr>
            </w:pPr>
            <w:r w:rsidRPr="001723B7">
              <w:rPr>
                <w:color w:val="000000"/>
                <w:sz w:val="24"/>
                <w:szCs w:val="24"/>
              </w:rPr>
              <w:t>Measured Voltage [V]</w:t>
            </w:r>
          </w:p>
        </w:tc>
        <w:tc>
          <w:tcPr>
            <w:tcW w:w="2410" w:type="dxa"/>
            <w:shd w:val="clear" w:color="auto" w:fill="auto"/>
            <w:vAlign w:val="center"/>
          </w:tcPr>
          <w:p w14:paraId="0BDF67FB" w14:textId="77777777" w:rsidR="00D113E1" w:rsidRPr="001723B7" w:rsidRDefault="00D113E1" w:rsidP="00726459">
            <w:pPr>
              <w:jc w:val="center"/>
              <w:rPr>
                <w:color w:val="000000"/>
                <w:sz w:val="24"/>
                <w:szCs w:val="24"/>
              </w:rPr>
            </w:pPr>
            <w:r w:rsidRPr="001723B7">
              <w:rPr>
                <w:color w:val="000000"/>
                <w:sz w:val="24"/>
                <w:szCs w:val="24"/>
              </w:rPr>
              <w:t>Calculated Voltage [V]</w:t>
            </w:r>
          </w:p>
        </w:tc>
      </w:tr>
      <w:tr w:rsidR="00D113E1" w:rsidRPr="001723B7" w14:paraId="1A27AAD0" w14:textId="77777777" w:rsidTr="00726459">
        <w:trPr>
          <w:trHeight w:val="412"/>
        </w:trPr>
        <w:tc>
          <w:tcPr>
            <w:tcW w:w="2410" w:type="dxa"/>
            <w:shd w:val="clear" w:color="auto" w:fill="auto"/>
            <w:vAlign w:val="center"/>
          </w:tcPr>
          <w:p w14:paraId="0D53047F" w14:textId="77777777" w:rsidR="00D113E1" w:rsidRPr="001723B7" w:rsidRDefault="00D113E1" w:rsidP="00726459">
            <w:pPr>
              <w:jc w:val="center"/>
              <w:rPr>
                <w:color w:val="000000"/>
                <w:sz w:val="24"/>
                <w:szCs w:val="24"/>
              </w:rPr>
            </w:pPr>
            <w:r w:rsidRPr="001723B7">
              <w:rPr>
                <w:color w:val="000000"/>
                <w:sz w:val="24"/>
                <w:szCs w:val="24"/>
              </w:rPr>
              <w:t>0</w:t>
            </w:r>
          </w:p>
        </w:tc>
        <w:tc>
          <w:tcPr>
            <w:tcW w:w="2410" w:type="dxa"/>
            <w:shd w:val="clear" w:color="auto" w:fill="auto"/>
            <w:vAlign w:val="center"/>
          </w:tcPr>
          <w:p w14:paraId="44E02173" w14:textId="77777777" w:rsidR="00D113E1" w:rsidRPr="001723B7" w:rsidRDefault="00D113E1" w:rsidP="00726459">
            <w:pPr>
              <w:jc w:val="both"/>
              <w:rPr>
                <w:color w:val="000000"/>
                <w:sz w:val="24"/>
                <w:szCs w:val="24"/>
              </w:rPr>
            </w:pPr>
          </w:p>
        </w:tc>
        <w:tc>
          <w:tcPr>
            <w:tcW w:w="2410" w:type="dxa"/>
            <w:shd w:val="clear" w:color="auto" w:fill="auto"/>
            <w:vAlign w:val="center"/>
          </w:tcPr>
          <w:p w14:paraId="65702426" w14:textId="77777777" w:rsidR="00D113E1" w:rsidRPr="001723B7" w:rsidRDefault="00D113E1" w:rsidP="00726459">
            <w:pPr>
              <w:jc w:val="both"/>
              <w:rPr>
                <w:color w:val="000000"/>
                <w:sz w:val="24"/>
                <w:szCs w:val="24"/>
              </w:rPr>
            </w:pPr>
          </w:p>
        </w:tc>
      </w:tr>
      <w:tr w:rsidR="00D113E1" w:rsidRPr="001723B7" w14:paraId="06AC2121" w14:textId="77777777" w:rsidTr="00726459">
        <w:trPr>
          <w:trHeight w:val="412"/>
        </w:trPr>
        <w:tc>
          <w:tcPr>
            <w:tcW w:w="2410" w:type="dxa"/>
            <w:shd w:val="clear" w:color="auto" w:fill="auto"/>
            <w:vAlign w:val="center"/>
          </w:tcPr>
          <w:p w14:paraId="7ED09B57" w14:textId="77777777" w:rsidR="00D113E1" w:rsidRPr="001723B7" w:rsidRDefault="00C41A5C" w:rsidP="00726459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2410" w:type="dxa"/>
            <w:shd w:val="clear" w:color="auto" w:fill="auto"/>
            <w:vAlign w:val="center"/>
          </w:tcPr>
          <w:p w14:paraId="23E45823" w14:textId="77777777" w:rsidR="00D113E1" w:rsidRPr="001723B7" w:rsidRDefault="00D113E1" w:rsidP="00726459">
            <w:pPr>
              <w:jc w:val="both"/>
              <w:rPr>
                <w:color w:val="000000"/>
                <w:sz w:val="24"/>
                <w:szCs w:val="24"/>
              </w:rPr>
            </w:pPr>
          </w:p>
        </w:tc>
        <w:tc>
          <w:tcPr>
            <w:tcW w:w="2410" w:type="dxa"/>
            <w:shd w:val="clear" w:color="auto" w:fill="auto"/>
            <w:vAlign w:val="center"/>
          </w:tcPr>
          <w:p w14:paraId="0A15F030" w14:textId="77777777" w:rsidR="00D113E1" w:rsidRPr="001723B7" w:rsidRDefault="00D113E1" w:rsidP="00726459">
            <w:pPr>
              <w:jc w:val="both"/>
              <w:rPr>
                <w:color w:val="000000"/>
                <w:sz w:val="24"/>
                <w:szCs w:val="24"/>
              </w:rPr>
            </w:pPr>
          </w:p>
        </w:tc>
      </w:tr>
      <w:tr w:rsidR="00D113E1" w:rsidRPr="001723B7" w14:paraId="09E4A8E4" w14:textId="77777777" w:rsidTr="00726459">
        <w:trPr>
          <w:trHeight w:val="412"/>
        </w:trPr>
        <w:tc>
          <w:tcPr>
            <w:tcW w:w="2410" w:type="dxa"/>
            <w:shd w:val="clear" w:color="auto" w:fill="auto"/>
            <w:vAlign w:val="center"/>
          </w:tcPr>
          <w:p w14:paraId="147FB19A" w14:textId="77777777" w:rsidR="00D113E1" w:rsidRPr="001723B7" w:rsidRDefault="00C41A5C" w:rsidP="00726459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2410" w:type="dxa"/>
            <w:shd w:val="clear" w:color="auto" w:fill="auto"/>
            <w:vAlign w:val="center"/>
          </w:tcPr>
          <w:p w14:paraId="01CD26C8" w14:textId="77777777" w:rsidR="00D113E1" w:rsidRPr="001723B7" w:rsidRDefault="00D113E1" w:rsidP="00726459">
            <w:pPr>
              <w:jc w:val="both"/>
              <w:rPr>
                <w:color w:val="000000"/>
                <w:sz w:val="24"/>
                <w:szCs w:val="24"/>
              </w:rPr>
            </w:pPr>
          </w:p>
        </w:tc>
        <w:tc>
          <w:tcPr>
            <w:tcW w:w="2410" w:type="dxa"/>
            <w:shd w:val="clear" w:color="auto" w:fill="auto"/>
            <w:vAlign w:val="center"/>
          </w:tcPr>
          <w:p w14:paraId="36558539" w14:textId="77777777" w:rsidR="00D113E1" w:rsidRPr="001723B7" w:rsidRDefault="00D113E1" w:rsidP="00726459">
            <w:pPr>
              <w:jc w:val="both"/>
              <w:rPr>
                <w:color w:val="000000"/>
                <w:sz w:val="24"/>
                <w:szCs w:val="24"/>
              </w:rPr>
            </w:pPr>
          </w:p>
        </w:tc>
      </w:tr>
      <w:tr w:rsidR="00D113E1" w:rsidRPr="001723B7" w14:paraId="64EDDAE2" w14:textId="77777777" w:rsidTr="00726459">
        <w:trPr>
          <w:trHeight w:val="412"/>
        </w:trPr>
        <w:tc>
          <w:tcPr>
            <w:tcW w:w="2410" w:type="dxa"/>
            <w:shd w:val="clear" w:color="auto" w:fill="auto"/>
            <w:vAlign w:val="center"/>
          </w:tcPr>
          <w:p w14:paraId="242FDA64" w14:textId="77777777" w:rsidR="00D113E1" w:rsidRPr="001723B7" w:rsidRDefault="00C41A5C" w:rsidP="00726459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9</w:t>
            </w:r>
          </w:p>
        </w:tc>
        <w:tc>
          <w:tcPr>
            <w:tcW w:w="2410" w:type="dxa"/>
            <w:shd w:val="clear" w:color="auto" w:fill="auto"/>
            <w:vAlign w:val="center"/>
          </w:tcPr>
          <w:p w14:paraId="5ADA0492" w14:textId="77777777" w:rsidR="00D113E1" w:rsidRPr="001723B7" w:rsidRDefault="00D113E1" w:rsidP="00726459">
            <w:pPr>
              <w:jc w:val="both"/>
              <w:rPr>
                <w:color w:val="000000"/>
                <w:sz w:val="24"/>
                <w:szCs w:val="24"/>
              </w:rPr>
            </w:pPr>
          </w:p>
        </w:tc>
        <w:tc>
          <w:tcPr>
            <w:tcW w:w="2410" w:type="dxa"/>
            <w:shd w:val="clear" w:color="auto" w:fill="auto"/>
            <w:vAlign w:val="center"/>
          </w:tcPr>
          <w:p w14:paraId="78EE317F" w14:textId="77777777" w:rsidR="00D113E1" w:rsidRPr="001723B7" w:rsidRDefault="00D113E1" w:rsidP="00726459">
            <w:pPr>
              <w:jc w:val="both"/>
              <w:rPr>
                <w:color w:val="000000"/>
                <w:sz w:val="24"/>
                <w:szCs w:val="24"/>
              </w:rPr>
            </w:pPr>
          </w:p>
        </w:tc>
      </w:tr>
      <w:tr w:rsidR="00D113E1" w:rsidRPr="001723B7" w14:paraId="23800D3C" w14:textId="77777777" w:rsidTr="00726459">
        <w:trPr>
          <w:trHeight w:val="434"/>
        </w:trPr>
        <w:tc>
          <w:tcPr>
            <w:tcW w:w="2410" w:type="dxa"/>
            <w:shd w:val="clear" w:color="auto" w:fill="auto"/>
            <w:vAlign w:val="center"/>
          </w:tcPr>
          <w:p w14:paraId="13F2F2C9" w14:textId="77777777" w:rsidR="00D113E1" w:rsidRPr="001723B7" w:rsidRDefault="00C41A5C" w:rsidP="00726459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2</w:t>
            </w:r>
          </w:p>
        </w:tc>
        <w:tc>
          <w:tcPr>
            <w:tcW w:w="2410" w:type="dxa"/>
            <w:shd w:val="clear" w:color="auto" w:fill="auto"/>
            <w:vAlign w:val="center"/>
          </w:tcPr>
          <w:p w14:paraId="6A58C4F6" w14:textId="77777777" w:rsidR="00D113E1" w:rsidRPr="001723B7" w:rsidRDefault="00D113E1" w:rsidP="00726459">
            <w:pPr>
              <w:jc w:val="both"/>
              <w:rPr>
                <w:color w:val="000000"/>
                <w:sz w:val="24"/>
                <w:szCs w:val="24"/>
              </w:rPr>
            </w:pPr>
          </w:p>
        </w:tc>
        <w:tc>
          <w:tcPr>
            <w:tcW w:w="2410" w:type="dxa"/>
            <w:shd w:val="clear" w:color="auto" w:fill="auto"/>
            <w:vAlign w:val="center"/>
          </w:tcPr>
          <w:p w14:paraId="6A88F731" w14:textId="77777777" w:rsidR="00D113E1" w:rsidRPr="001723B7" w:rsidRDefault="00D113E1" w:rsidP="00726459">
            <w:pPr>
              <w:jc w:val="both"/>
              <w:rPr>
                <w:color w:val="000000"/>
                <w:sz w:val="24"/>
                <w:szCs w:val="24"/>
              </w:rPr>
            </w:pPr>
          </w:p>
        </w:tc>
      </w:tr>
      <w:tr w:rsidR="00D113E1" w:rsidRPr="001723B7" w14:paraId="1DC8891B" w14:textId="77777777" w:rsidTr="00726459">
        <w:trPr>
          <w:trHeight w:val="412"/>
        </w:trPr>
        <w:tc>
          <w:tcPr>
            <w:tcW w:w="2410" w:type="dxa"/>
            <w:shd w:val="clear" w:color="auto" w:fill="auto"/>
            <w:vAlign w:val="center"/>
          </w:tcPr>
          <w:p w14:paraId="028888FF" w14:textId="77777777" w:rsidR="00D113E1" w:rsidRPr="001723B7" w:rsidRDefault="00C41A5C" w:rsidP="00726459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5</w:t>
            </w:r>
          </w:p>
        </w:tc>
        <w:tc>
          <w:tcPr>
            <w:tcW w:w="2410" w:type="dxa"/>
            <w:shd w:val="clear" w:color="auto" w:fill="auto"/>
            <w:vAlign w:val="center"/>
          </w:tcPr>
          <w:p w14:paraId="4AFC5C14" w14:textId="77777777" w:rsidR="00D113E1" w:rsidRPr="001723B7" w:rsidRDefault="00D113E1" w:rsidP="00726459">
            <w:pPr>
              <w:jc w:val="both"/>
              <w:rPr>
                <w:color w:val="000000"/>
                <w:sz w:val="24"/>
                <w:szCs w:val="24"/>
              </w:rPr>
            </w:pPr>
          </w:p>
        </w:tc>
        <w:tc>
          <w:tcPr>
            <w:tcW w:w="2410" w:type="dxa"/>
            <w:shd w:val="clear" w:color="auto" w:fill="auto"/>
            <w:vAlign w:val="center"/>
          </w:tcPr>
          <w:p w14:paraId="4E654302" w14:textId="77777777" w:rsidR="00D113E1" w:rsidRPr="001723B7" w:rsidRDefault="00D113E1" w:rsidP="00726459">
            <w:pPr>
              <w:jc w:val="both"/>
              <w:rPr>
                <w:color w:val="000000"/>
                <w:sz w:val="24"/>
                <w:szCs w:val="24"/>
              </w:rPr>
            </w:pPr>
          </w:p>
        </w:tc>
      </w:tr>
      <w:tr w:rsidR="00D113E1" w:rsidRPr="001723B7" w14:paraId="2AE9B7E7" w14:textId="77777777" w:rsidTr="00726459">
        <w:trPr>
          <w:trHeight w:val="412"/>
        </w:trPr>
        <w:tc>
          <w:tcPr>
            <w:tcW w:w="2410" w:type="dxa"/>
            <w:shd w:val="clear" w:color="auto" w:fill="auto"/>
            <w:vAlign w:val="center"/>
          </w:tcPr>
          <w:p w14:paraId="3140A16F" w14:textId="77777777" w:rsidR="00D113E1" w:rsidRPr="001723B7" w:rsidRDefault="00C41A5C" w:rsidP="00726459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8</w:t>
            </w:r>
          </w:p>
        </w:tc>
        <w:tc>
          <w:tcPr>
            <w:tcW w:w="2410" w:type="dxa"/>
            <w:shd w:val="clear" w:color="auto" w:fill="auto"/>
            <w:vAlign w:val="center"/>
          </w:tcPr>
          <w:p w14:paraId="177DE3E3" w14:textId="77777777" w:rsidR="00D113E1" w:rsidRPr="001723B7" w:rsidRDefault="00D113E1" w:rsidP="00726459">
            <w:pPr>
              <w:jc w:val="both"/>
              <w:rPr>
                <w:color w:val="000000"/>
                <w:sz w:val="24"/>
                <w:szCs w:val="24"/>
              </w:rPr>
            </w:pPr>
          </w:p>
        </w:tc>
        <w:tc>
          <w:tcPr>
            <w:tcW w:w="2410" w:type="dxa"/>
            <w:shd w:val="clear" w:color="auto" w:fill="auto"/>
            <w:vAlign w:val="center"/>
          </w:tcPr>
          <w:p w14:paraId="539C36A8" w14:textId="77777777" w:rsidR="00D113E1" w:rsidRPr="001723B7" w:rsidRDefault="00D113E1" w:rsidP="00726459">
            <w:pPr>
              <w:jc w:val="both"/>
              <w:rPr>
                <w:color w:val="000000"/>
                <w:sz w:val="24"/>
                <w:szCs w:val="24"/>
              </w:rPr>
            </w:pPr>
          </w:p>
        </w:tc>
      </w:tr>
      <w:tr w:rsidR="00D113E1" w:rsidRPr="001723B7" w14:paraId="315F517C" w14:textId="77777777" w:rsidTr="00726459">
        <w:trPr>
          <w:trHeight w:val="412"/>
        </w:trPr>
        <w:tc>
          <w:tcPr>
            <w:tcW w:w="2410" w:type="dxa"/>
            <w:shd w:val="clear" w:color="auto" w:fill="auto"/>
            <w:vAlign w:val="center"/>
          </w:tcPr>
          <w:p w14:paraId="6340EFD5" w14:textId="77777777" w:rsidR="00D113E1" w:rsidRPr="001723B7" w:rsidRDefault="00C41A5C" w:rsidP="00726459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1</w:t>
            </w:r>
          </w:p>
        </w:tc>
        <w:tc>
          <w:tcPr>
            <w:tcW w:w="2410" w:type="dxa"/>
            <w:shd w:val="clear" w:color="auto" w:fill="auto"/>
            <w:vAlign w:val="center"/>
          </w:tcPr>
          <w:p w14:paraId="4D3DB331" w14:textId="77777777" w:rsidR="00D113E1" w:rsidRPr="001723B7" w:rsidRDefault="00D113E1" w:rsidP="00726459">
            <w:pPr>
              <w:jc w:val="both"/>
              <w:rPr>
                <w:color w:val="000000"/>
                <w:sz w:val="24"/>
                <w:szCs w:val="24"/>
              </w:rPr>
            </w:pPr>
          </w:p>
        </w:tc>
        <w:tc>
          <w:tcPr>
            <w:tcW w:w="2410" w:type="dxa"/>
            <w:shd w:val="clear" w:color="auto" w:fill="auto"/>
            <w:vAlign w:val="center"/>
          </w:tcPr>
          <w:p w14:paraId="53103F75" w14:textId="77777777" w:rsidR="00D113E1" w:rsidRPr="001723B7" w:rsidRDefault="00D113E1" w:rsidP="00726459">
            <w:pPr>
              <w:jc w:val="both"/>
              <w:rPr>
                <w:color w:val="000000"/>
                <w:sz w:val="24"/>
                <w:szCs w:val="24"/>
              </w:rPr>
            </w:pPr>
          </w:p>
        </w:tc>
      </w:tr>
      <w:tr w:rsidR="00D113E1" w:rsidRPr="001723B7" w14:paraId="0CCA9D53" w14:textId="77777777" w:rsidTr="00726459">
        <w:trPr>
          <w:trHeight w:val="412"/>
        </w:trPr>
        <w:tc>
          <w:tcPr>
            <w:tcW w:w="2410" w:type="dxa"/>
            <w:shd w:val="clear" w:color="auto" w:fill="auto"/>
            <w:vAlign w:val="center"/>
          </w:tcPr>
          <w:p w14:paraId="30C5BDB1" w14:textId="77777777" w:rsidR="00D113E1" w:rsidRPr="001723B7" w:rsidRDefault="00C41A5C" w:rsidP="00726459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4</w:t>
            </w:r>
          </w:p>
        </w:tc>
        <w:tc>
          <w:tcPr>
            <w:tcW w:w="2410" w:type="dxa"/>
            <w:shd w:val="clear" w:color="auto" w:fill="auto"/>
            <w:vAlign w:val="center"/>
          </w:tcPr>
          <w:p w14:paraId="2D0AF942" w14:textId="77777777" w:rsidR="00D113E1" w:rsidRPr="001723B7" w:rsidRDefault="00D113E1" w:rsidP="00726459">
            <w:pPr>
              <w:jc w:val="both"/>
              <w:rPr>
                <w:color w:val="000000"/>
                <w:sz w:val="24"/>
                <w:szCs w:val="24"/>
              </w:rPr>
            </w:pPr>
          </w:p>
        </w:tc>
        <w:tc>
          <w:tcPr>
            <w:tcW w:w="2410" w:type="dxa"/>
            <w:shd w:val="clear" w:color="auto" w:fill="auto"/>
            <w:vAlign w:val="center"/>
          </w:tcPr>
          <w:p w14:paraId="1909172B" w14:textId="77777777" w:rsidR="00D113E1" w:rsidRPr="001723B7" w:rsidRDefault="00D113E1" w:rsidP="00726459">
            <w:pPr>
              <w:jc w:val="both"/>
              <w:rPr>
                <w:color w:val="000000"/>
                <w:sz w:val="24"/>
                <w:szCs w:val="24"/>
              </w:rPr>
            </w:pPr>
          </w:p>
        </w:tc>
      </w:tr>
      <w:tr w:rsidR="00D113E1" w:rsidRPr="001723B7" w14:paraId="0BD90C2B" w14:textId="77777777" w:rsidTr="00726459">
        <w:trPr>
          <w:trHeight w:val="412"/>
        </w:trPr>
        <w:tc>
          <w:tcPr>
            <w:tcW w:w="2410" w:type="dxa"/>
            <w:shd w:val="clear" w:color="auto" w:fill="auto"/>
            <w:vAlign w:val="center"/>
          </w:tcPr>
          <w:p w14:paraId="54021E51" w14:textId="77777777" w:rsidR="00D113E1" w:rsidRPr="001723B7" w:rsidRDefault="00C41A5C" w:rsidP="00726459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7</w:t>
            </w:r>
          </w:p>
        </w:tc>
        <w:tc>
          <w:tcPr>
            <w:tcW w:w="2410" w:type="dxa"/>
            <w:shd w:val="clear" w:color="auto" w:fill="auto"/>
            <w:vAlign w:val="center"/>
          </w:tcPr>
          <w:p w14:paraId="7051E6DC" w14:textId="77777777" w:rsidR="00D113E1" w:rsidRPr="001723B7" w:rsidRDefault="00D113E1" w:rsidP="00726459">
            <w:pPr>
              <w:jc w:val="both"/>
              <w:rPr>
                <w:color w:val="000000"/>
                <w:sz w:val="24"/>
                <w:szCs w:val="24"/>
              </w:rPr>
            </w:pPr>
          </w:p>
        </w:tc>
        <w:tc>
          <w:tcPr>
            <w:tcW w:w="2410" w:type="dxa"/>
            <w:shd w:val="clear" w:color="auto" w:fill="auto"/>
            <w:vAlign w:val="center"/>
          </w:tcPr>
          <w:p w14:paraId="1112732C" w14:textId="77777777" w:rsidR="00D113E1" w:rsidRPr="001723B7" w:rsidRDefault="00D113E1" w:rsidP="00726459">
            <w:pPr>
              <w:jc w:val="both"/>
              <w:rPr>
                <w:color w:val="000000"/>
                <w:sz w:val="24"/>
                <w:szCs w:val="24"/>
              </w:rPr>
            </w:pPr>
          </w:p>
        </w:tc>
      </w:tr>
      <w:tr w:rsidR="00D113E1" w:rsidRPr="001723B7" w14:paraId="0FF3300B" w14:textId="77777777" w:rsidTr="00726459">
        <w:trPr>
          <w:trHeight w:val="412"/>
        </w:trPr>
        <w:tc>
          <w:tcPr>
            <w:tcW w:w="2410" w:type="dxa"/>
            <w:shd w:val="clear" w:color="auto" w:fill="auto"/>
            <w:vAlign w:val="center"/>
          </w:tcPr>
          <w:p w14:paraId="20B49568" w14:textId="77777777" w:rsidR="00D113E1" w:rsidRPr="001723B7" w:rsidRDefault="00C41A5C" w:rsidP="00726459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0</w:t>
            </w:r>
          </w:p>
        </w:tc>
        <w:tc>
          <w:tcPr>
            <w:tcW w:w="2410" w:type="dxa"/>
            <w:shd w:val="clear" w:color="auto" w:fill="auto"/>
            <w:vAlign w:val="center"/>
          </w:tcPr>
          <w:p w14:paraId="4AD46AB5" w14:textId="77777777" w:rsidR="00D113E1" w:rsidRPr="001723B7" w:rsidRDefault="00D113E1" w:rsidP="00726459">
            <w:pPr>
              <w:jc w:val="both"/>
              <w:rPr>
                <w:color w:val="000000"/>
                <w:sz w:val="24"/>
                <w:szCs w:val="24"/>
              </w:rPr>
            </w:pPr>
          </w:p>
        </w:tc>
        <w:tc>
          <w:tcPr>
            <w:tcW w:w="2410" w:type="dxa"/>
            <w:shd w:val="clear" w:color="auto" w:fill="auto"/>
            <w:vAlign w:val="center"/>
          </w:tcPr>
          <w:p w14:paraId="520E76DF" w14:textId="77777777" w:rsidR="00D113E1" w:rsidRPr="001723B7" w:rsidRDefault="00D113E1" w:rsidP="00726459">
            <w:pPr>
              <w:jc w:val="both"/>
              <w:rPr>
                <w:color w:val="000000"/>
                <w:sz w:val="24"/>
                <w:szCs w:val="24"/>
              </w:rPr>
            </w:pPr>
          </w:p>
        </w:tc>
      </w:tr>
    </w:tbl>
    <w:p w14:paraId="7F86C01A" w14:textId="77777777" w:rsidR="00FB184C" w:rsidRDefault="00FB184C" w:rsidP="00D113E1">
      <w:pPr>
        <w:jc w:val="both"/>
        <w:rPr>
          <w:sz w:val="24"/>
          <w:szCs w:val="24"/>
        </w:rPr>
      </w:pPr>
    </w:p>
    <w:p w14:paraId="6F84A8CB" w14:textId="77777777" w:rsidR="00D113E1" w:rsidRDefault="00D113E1" w:rsidP="00D113E1">
      <w:pPr>
        <w:jc w:val="both"/>
        <w:rPr>
          <w:sz w:val="24"/>
          <w:szCs w:val="24"/>
        </w:rPr>
      </w:pPr>
    </w:p>
    <w:p w14:paraId="4F4C5D9F" w14:textId="77777777" w:rsidR="00D113E1" w:rsidRDefault="00D113E1" w:rsidP="00D113E1">
      <w:pPr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Matlab plots of Measured Voltage vs. time and Calculated Voltage vs. time, with annotations.</w:t>
      </w:r>
    </w:p>
    <w:p w14:paraId="3FB06990" w14:textId="77777777" w:rsidR="00D113E1" w:rsidRDefault="00D113E1" w:rsidP="00D113E1">
      <w:pPr>
        <w:jc w:val="both"/>
        <w:rPr>
          <w:color w:val="000000"/>
          <w:sz w:val="24"/>
          <w:szCs w:val="24"/>
        </w:rPr>
      </w:pPr>
    </w:p>
    <w:p w14:paraId="6DCE9A1E" w14:textId="77777777" w:rsidR="00D113E1" w:rsidRDefault="00D113E1" w:rsidP="00D113E1">
      <w:pPr>
        <w:jc w:val="both"/>
        <w:rPr>
          <w:color w:val="000000"/>
          <w:sz w:val="24"/>
          <w:szCs w:val="24"/>
        </w:rPr>
      </w:pPr>
    </w:p>
    <w:p w14:paraId="29FB64D0" w14:textId="77777777" w:rsidR="00D113E1" w:rsidRDefault="00D113E1" w:rsidP="00D113E1">
      <w:pPr>
        <w:jc w:val="both"/>
        <w:rPr>
          <w:color w:val="000000"/>
          <w:sz w:val="24"/>
          <w:szCs w:val="24"/>
        </w:rPr>
      </w:pPr>
    </w:p>
    <w:p w14:paraId="2C575967" w14:textId="77777777" w:rsidR="00D113E1" w:rsidRDefault="00D113E1" w:rsidP="00D113E1">
      <w:pPr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Are the plots roughly the same or are the any differences of note?</w:t>
      </w:r>
    </w:p>
    <w:p w14:paraId="2E0D9617" w14:textId="77777777" w:rsidR="00D113E1" w:rsidRDefault="00D113E1" w:rsidP="00D113E1">
      <w:pPr>
        <w:jc w:val="both"/>
        <w:rPr>
          <w:color w:val="000000"/>
          <w:sz w:val="24"/>
          <w:szCs w:val="24"/>
        </w:rPr>
      </w:pPr>
    </w:p>
    <w:p w14:paraId="5A43C9BE" w14:textId="77777777" w:rsidR="00D113E1" w:rsidRDefault="00D113E1" w:rsidP="00D113E1">
      <w:pPr>
        <w:jc w:val="both"/>
        <w:rPr>
          <w:color w:val="000000"/>
          <w:sz w:val="24"/>
          <w:szCs w:val="24"/>
        </w:rPr>
      </w:pPr>
    </w:p>
    <w:p w14:paraId="759F729C" w14:textId="77777777" w:rsidR="00D113E1" w:rsidRDefault="00D113E1" w:rsidP="00D113E1">
      <w:pPr>
        <w:jc w:val="both"/>
        <w:rPr>
          <w:color w:val="000000"/>
          <w:sz w:val="24"/>
          <w:szCs w:val="24"/>
        </w:rPr>
      </w:pPr>
    </w:p>
    <w:p w14:paraId="00FCBCCB" w14:textId="77777777" w:rsidR="00D113E1" w:rsidRDefault="00D113E1" w:rsidP="00D113E1">
      <w:pPr>
        <w:jc w:val="both"/>
        <w:rPr>
          <w:color w:val="000000"/>
          <w:sz w:val="24"/>
          <w:szCs w:val="24"/>
        </w:rPr>
      </w:pPr>
    </w:p>
    <w:p w14:paraId="7AE35D6F" w14:textId="77777777" w:rsidR="00D113E1" w:rsidRDefault="00D113E1" w:rsidP="00D113E1">
      <w:pPr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 xml:space="preserve">Plots when disconnecting, </w:t>
      </w:r>
      <w:proofErr w:type="gramStart"/>
      <w:r>
        <w:rPr>
          <w:color w:val="000000"/>
          <w:sz w:val="24"/>
          <w:szCs w:val="24"/>
        </w:rPr>
        <w:t>discharging</w:t>
      </w:r>
      <w:proofErr w:type="gramEnd"/>
      <w:r>
        <w:rPr>
          <w:color w:val="000000"/>
          <w:sz w:val="24"/>
          <w:szCs w:val="24"/>
        </w:rPr>
        <w:t xml:space="preserve"> and reconnecting one of the capacitors? Add annotations to your plot explaining what you see.</w:t>
      </w:r>
    </w:p>
    <w:p w14:paraId="7F84532C" w14:textId="77777777" w:rsidR="00D113E1" w:rsidRDefault="00D113E1" w:rsidP="00D113E1">
      <w:pPr>
        <w:jc w:val="both"/>
        <w:rPr>
          <w:color w:val="000000"/>
          <w:sz w:val="24"/>
          <w:szCs w:val="24"/>
        </w:rPr>
      </w:pPr>
    </w:p>
    <w:p w14:paraId="1277C14A" w14:textId="77777777" w:rsidR="00D113E1" w:rsidRDefault="00D113E1" w:rsidP="00D113E1">
      <w:pPr>
        <w:jc w:val="both"/>
        <w:rPr>
          <w:color w:val="000000"/>
          <w:sz w:val="24"/>
          <w:szCs w:val="24"/>
        </w:rPr>
      </w:pPr>
    </w:p>
    <w:p w14:paraId="173EE291" w14:textId="77777777" w:rsidR="00D113E1" w:rsidRDefault="00D113E1" w:rsidP="00D113E1">
      <w:pPr>
        <w:jc w:val="both"/>
        <w:rPr>
          <w:color w:val="000000"/>
          <w:sz w:val="24"/>
          <w:szCs w:val="24"/>
        </w:rPr>
      </w:pPr>
    </w:p>
    <w:p w14:paraId="62868E5E" w14:textId="77777777" w:rsidR="00D113E1" w:rsidRDefault="00D113E1" w:rsidP="00D113E1">
      <w:pPr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Explain what happened when you reconnected the discharge</w:t>
      </w:r>
      <w:r w:rsidR="00711545">
        <w:rPr>
          <w:color w:val="000000"/>
          <w:sz w:val="24"/>
          <w:szCs w:val="24"/>
        </w:rPr>
        <w:t>d</w:t>
      </w:r>
      <w:r>
        <w:rPr>
          <w:color w:val="000000"/>
          <w:sz w:val="24"/>
          <w:szCs w:val="24"/>
        </w:rPr>
        <w:t xml:space="preserve"> capacitor. What do you think happened?</w:t>
      </w:r>
    </w:p>
    <w:p w14:paraId="5F10A71B" w14:textId="77777777" w:rsidR="00D113E1" w:rsidRDefault="00D113E1" w:rsidP="00D113E1">
      <w:pPr>
        <w:jc w:val="both"/>
        <w:rPr>
          <w:color w:val="000000"/>
          <w:sz w:val="24"/>
          <w:szCs w:val="24"/>
        </w:rPr>
      </w:pPr>
    </w:p>
    <w:p w14:paraId="1CE7936C" w14:textId="77777777" w:rsidR="00D113E1" w:rsidRDefault="00D113E1" w:rsidP="00D113E1">
      <w:pPr>
        <w:jc w:val="both"/>
        <w:rPr>
          <w:color w:val="000000"/>
          <w:sz w:val="24"/>
          <w:szCs w:val="24"/>
        </w:rPr>
      </w:pPr>
    </w:p>
    <w:p w14:paraId="7B0F5D30" w14:textId="77777777" w:rsidR="00D113E1" w:rsidRDefault="00D113E1" w:rsidP="00D113E1">
      <w:pPr>
        <w:jc w:val="both"/>
        <w:rPr>
          <w:color w:val="000000"/>
          <w:sz w:val="24"/>
          <w:szCs w:val="24"/>
        </w:rPr>
      </w:pPr>
    </w:p>
    <w:p w14:paraId="1776FB2B" w14:textId="77777777" w:rsidR="00D113E1" w:rsidRDefault="00D113E1" w:rsidP="00D113E1">
      <w:pPr>
        <w:jc w:val="both"/>
        <w:rPr>
          <w:color w:val="000000"/>
          <w:sz w:val="24"/>
          <w:szCs w:val="24"/>
        </w:rPr>
      </w:pPr>
    </w:p>
    <w:p w14:paraId="4A8E567F" w14:textId="77777777" w:rsidR="00D113E1" w:rsidRDefault="00D113E1" w:rsidP="00D113E1">
      <w:pPr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Plots when disconnecting and reconnecting (without discharging) one of the capacitors? Add annotations to your plot explaining what you see.</w:t>
      </w:r>
    </w:p>
    <w:p w14:paraId="5199109D" w14:textId="77777777" w:rsidR="00D113E1" w:rsidRDefault="00D113E1" w:rsidP="00D113E1">
      <w:pPr>
        <w:jc w:val="both"/>
        <w:rPr>
          <w:color w:val="000000"/>
          <w:sz w:val="24"/>
          <w:szCs w:val="24"/>
        </w:rPr>
      </w:pPr>
    </w:p>
    <w:p w14:paraId="781F4600" w14:textId="77777777" w:rsidR="00D113E1" w:rsidRDefault="00D113E1" w:rsidP="00D113E1">
      <w:pPr>
        <w:jc w:val="both"/>
        <w:rPr>
          <w:color w:val="000000"/>
          <w:sz w:val="24"/>
          <w:szCs w:val="24"/>
        </w:rPr>
      </w:pPr>
    </w:p>
    <w:p w14:paraId="62CD6E93" w14:textId="77777777" w:rsidR="00D113E1" w:rsidRDefault="00D113E1" w:rsidP="00D113E1">
      <w:pPr>
        <w:jc w:val="both"/>
        <w:rPr>
          <w:color w:val="000000"/>
          <w:sz w:val="24"/>
          <w:szCs w:val="24"/>
        </w:rPr>
      </w:pPr>
    </w:p>
    <w:p w14:paraId="7E17F1EA" w14:textId="77777777" w:rsidR="00D113E1" w:rsidRDefault="00D113E1" w:rsidP="00D113E1">
      <w:pPr>
        <w:jc w:val="both"/>
        <w:rPr>
          <w:sz w:val="24"/>
          <w:szCs w:val="24"/>
        </w:rPr>
      </w:pPr>
      <w:r>
        <w:rPr>
          <w:color w:val="000000"/>
          <w:sz w:val="24"/>
          <w:szCs w:val="24"/>
        </w:rPr>
        <w:t>Explain what happened when you reconnected the capacitor. What do you think happened?</w:t>
      </w:r>
    </w:p>
    <w:p w14:paraId="77A88927" w14:textId="77777777" w:rsidR="00D113E1" w:rsidRDefault="00D113E1" w:rsidP="00D113E1">
      <w:pPr>
        <w:jc w:val="both"/>
        <w:rPr>
          <w:sz w:val="24"/>
          <w:szCs w:val="24"/>
        </w:rPr>
      </w:pPr>
    </w:p>
    <w:p w14:paraId="17A293C8" w14:textId="77777777" w:rsidR="00D113E1" w:rsidRDefault="00D113E1" w:rsidP="00D113E1">
      <w:pPr>
        <w:jc w:val="both"/>
        <w:rPr>
          <w:sz w:val="24"/>
          <w:szCs w:val="24"/>
        </w:rPr>
      </w:pPr>
    </w:p>
    <w:p w14:paraId="530C27D0" w14:textId="77777777" w:rsidR="00D113E1" w:rsidRDefault="00D113E1" w:rsidP="00D113E1">
      <w:pPr>
        <w:jc w:val="both"/>
        <w:rPr>
          <w:sz w:val="24"/>
          <w:szCs w:val="24"/>
        </w:rPr>
      </w:pPr>
    </w:p>
    <w:p w14:paraId="14602D55" w14:textId="77777777" w:rsidR="00D113E1" w:rsidRDefault="00B41E48" w:rsidP="00D113E1">
      <w:pPr>
        <w:jc w:val="both"/>
        <w:rPr>
          <w:sz w:val="24"/>
          <w:szCs w:val="24"/>
        </w:rPr>
      </w:pPr>
      <w:r>
        <w:rPr>
          <w:sz w:val="24"/>
          <w:szCs w:val="24"/>
        </w:rPr>
        <w:t>Plots of the capacitor voltage when the source is a square wave (Pulse)</w:t>
      </w:r>
    </w:p>
    <w:p w14:paraId="48B7D664" w14:textId="77777777" w:rsidR="00CB4EA7" w:rsidRDefault="00CB4EA7" w:rsidP="00D113E1">
      <w:pPr>
        <w:jc w:val="both"/>
        <w:rPr>
          <w:sz w:val="24"/>
          <w:szCs w:val="24"/>
        </w:rPr>
      </w:pPr>
    </w:p>
    <w:p w14:paraId="4FA8A33A" w14:textId="77777777" w:rsidR="00CB4EA7" w:rsidRDefault="00CB4EA7" w:rsidP="00D113E1">
      <w:pPr>
        <w:jc w:val="both"/>
        <w:rPr>
          <w:sz w:val="24"/>
          <w:szCs w:val="24"/>
        </w:rPr>
      </w:pPr>
    </w:p>
    <w:p w14:paraId="138ACD4D" w14:textId="77777777" w:rsidR="00CB4EA7" w:rsidRDefault="00CB4EA7" w:rsidP="00CB4EA7">
      <w:pPr>
        <w:jc w:val="both"/>
        <w:rPr>
          <w:color w:val="000000"/>
          <w:sz w:val="24"/>
          <w:szCs w:val="24"/>
        </w:rPr>
      </w:pPr>
    </w:p>
    <w:p w14:paraId="4EF2C5A9" w14:textId="6D49CB9C" w:rsidR="00CB4EA7" w:rsidRDefault="00CB4EA7" w:rsidP="00CB4EA7">
      <w:pPr>
        <w:rPr>
          <w:color w:val="000000"/>
          <w:sz w:val="28"/>
          <w:szCs w:val="24"/>
        </w:rPr>
      </w:pPr>
      <w:r w:rsidRPr="005467E9">
        <w:rPr>
          <w:color w:val="000000"/>
          <w:sz w:val="28"/>
          <w:szCs w:val="24"/>
          <w:highlight w:val="yellow"/>
        </w:rPr>
        <w:t xml:space="preserve">Due: </w:t>
      </w:r>
      <w:r w:rsidR="00994998">
        <w:rPr>
          <w:color w:val="000000"/>
          <w:sz w:val="28"/>
          <w:szCs w:val="24"/>
          <w:highlight w:val="yellow"/>
        </w:rPr>
        <w:t xml:space="preserve">April </w:t>
      </w:r>
      <w:r w:rsidR="00360705">
        <w:rPr>
          <w:color w:val="000000"/>
          <w:sz w:val="28"/>
          <w:szCs w:val="24"/>
          <w:highlight w:val="yellow"/>
        </w:rPr>
        <w:t>1</w:t>
      </w:r>
      <w:r w:rsidR="00994998">
        <w:rPr>
          <w:color w:val="000000"/>
          <w:sz w:val="28"/>
          <w:szCs w:val="24"/>
          <w:highlight w:val="yellow"/>
        </w:rPr>
        <w:t>1</w:t>
      </w:r>
      <w:r w:rsidR="00360705" w:rsidRPr="00360705">
        <w:rPr>
          <w:color w:val="000000"/>
          <w:sz w:val="28"/>
          <w:szCs w:val="24"/>
          <w:highlight w:val="yellow"/>
          <w:vertAlign w:val="superscript"/>
        </w:rPr>
        <w:t>th</w:t>
      </w:r>
      <w:r w:rsidRPr="005467E9">
        <w:rPr>
          <w:color w:val="000000"/>
          <w:sz w:val="28"/>
          <w:szCs w:val="24"/>
          <w:highlight w:val="yellow"/>
        </w:rPr>
        <w:t>, 202</w:t>
      </w:r>
      <w:r w:rsidR="00994998">
        <w:rPr>
          <w:color w:val="000000"/>
          <w:sz w:val="28"/>
          <w:szCs w:val="24"/>
          <w:highlight w:val="yellow"/>
        </w:rPr>
        <w:t>2</w:t>
      </w:r>
      <w:r w:rsidRPr="005467E9">
        <w:rPr>
          <w:color w:val="000000"/>
          <w:sz w:val="28"/>
          <w:szCs w:val="24"/>
          <w:highlight w:val="yellow"/>
        </w:rPr>
        <w:t xml:space="preserve"> at 11:59 pm eastern on Gradescope</w:t>
      </w:r>
    </w:p>
    <w:p w14:paraId="5295B132" w14:textId="77777777" w:rsidR="00CB4EA7" w:rsidRDefault="00CB4EA7" w:rsidP="00CB4EA7">
      <w:pPr>
        <w:rPr>
          <w:color w:val="000000"/>
          <w:sz w:val="28"/>
          <w:szCs w:val="24"/>
        </w:rPr>
      </w:pPr>
    </w:p>
    <w:p w14:paraId="53BBABF8" w14:textId="77777777" w:rsidR="00CB4EA7" w:rsidRPr="007B3338" w:rsidRDefault="00CB4EA7" w:rsidP="00CB4EA7">
      <w:pPr>
        <w:rPr>
          <w:sz w:val="24"/>
          <w:szCs w:val="24"/>
        </w:rPr>
      </w:pPr>
      <w:r>
        <w:rPr>
          <w:color w:val="000000"/>
          <w:sz w:val="28"/>
          <w:szCs w:val="24"/>
        </w:rPr>
        <w:t>One student submits on Gradescope and adds their partner using “add group members” option on Gradescope.</w:t>
      </w:r>
    </w:p>
    <w:p w14:paraId="61C13D02" w14:textId="77777777" w:rsidR="00CB4EA7" w:rsidRDefault="00CB4EA7" w:rsidP="00D113E1">
      <w:pPr>
        <w:jc w:val="both"/>
        <w:rPr>
          <w:sz w:val="24"/>
          <w:szCs w:val="24"/>
        </w:rPr>
      </w:pPr>
    </w:p>
    <w:sectPr w:rsidR="00CB4EA7">
      <w:headerReference w:type="default" r:id="rId9"/>
      <w:footerReference w:type="default" r:id="rId10"/>
      <w:pgSz w:w="12240" w:h="15840"/>
      <w:pgMar w:top="1440" w:right="1800" w:bottom="1440" w:left="180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F6C080D" w14:textId="77777777" w:rsidR="00365CC7" w:rsidRDefault="00365CC7" w:rsidP="001060E5">
      <w:r>
        <w:separator/>
      </w:r>
    </w:p>
  </w:endnote>
  <w:endnote w:type="continuationSeparator" w:id="0">
    <w:p w14:paraId="7309DD95" w14:textId="77777777" w:rsidR="00365CC7" w:rsidRDefault="00365CC7" w:rsidP="001060E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4D"/>
    <w:family w:val="decorative"/>
    <w:pitch w:val="variable"/>
    <w:sig w:usb0="00000003" w:usb1="00000000" w:usb2="00000000" w:usb3="00000000" w:csb0="8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B5951AF" w14:textId="547E8955" w:rsidR="001060E5" w:rsidRPr="006A4896" w:rsidRDefault="001060E5" w:rsidP="001060E5">
    <w:pPr>
      <w:tabs>
        <w:tab w:val="center" w:pos="4320"/>
        <w:tab w:val="right" w:pos="9360"/>
      </w:tabs>
      <w:rPr>
        <w:szCs w:val="24"/>
      </w:rPr>
    </w:pPr>
    <w:r w:rsidRPr="006A4896">
      <w:rPr>
        <w:i/>
        <w:szCs w:val="24"/>
      </w:rPr>
      <w:t>J. Braunstein</w:t>
    </w:r>
    <w:r w:rsidR="00C10650">
      <w:rPr>
        <w:i/>
        <w:szCs w:val="24"/>
      </w:rPr>
      <w:t>, K. Connor</w:t>
    </w:r>
    <w:r w:rsidRPr="006A4896">
      <w:rPr>
        <w:i/>
        <w:szCs w:val="24"/>
      </w:rPr>
      <w:t xml:space="preserve">                                                                          </w:t>
    </w:r>
    <w:r w:rsidRPr="006A4896">
      <w:rPr>
        <w:i/>
        <w:szCs w:val="24"/>
      </w:rPr>
      <w:tab/>
      <w:t xml:space="preserve">             Revised: </w:t>
    </w:r>
    <w:r w:rsidRPr="006A4896">
      <w:rPr>
        <w:i/>
        <w:szCs w:val="24"/>
      </w:rPr>
      <w:fldChar w:fldCharType="begin"/>
    </w:r>
    <w:r w:rsidRPr="006A4896">
      <w:rPr>
        <w:i/>
        <w:szCs w:val="24"/>
      </w:rPr>
      <w:instrText xml:space="preserve"> DATE </w:instrText>
    </w:r>
    <w:r w:rsidRPr="006A4896">
      <w:rPr>
        <w:i/>
        <w:szCs w:val="24"/>
      </w:rPr>
      <w:fldChar w:fldCharType="separate"/>
    </w:r>
    <w:r w:rsidR="005405A8">
      <w:rPr>
        <w:i/>
        <w:noProof/>
        <w:szCs w:val="24"/>
      </w:rPr>
      <w:t>3/31/22</w:t>
    </w:r>
    <w:r w:rsidRPr="006A4896">
      <w:rPr>
        <w:i/>
        <w:szCs w:val="24"/>
      </w:rPr>
      <w:fldChar w:fldCharType="end"/>
    </w:r>
  </w:p>
  <w:p w14:paraId="1C9F6BBC" w14:textId="77777777" w:rsidR="001060E5" w:rsidRPr="001060E5" w:rsidRDefault="001060E5" w:rsidP="001060E5">
    <w:pPr>
      <w:tabs>
        <w:tab w:val="center" w:pos="4320"/>
        <w:tab w:val="right" w:pos="9360"/>
      </w:tabs>
      <w:rPr>
        <w:szCs w:val="24"/>
      </w:rPr>
    </w:pPr>
    <w:r w:rsidRPr="006A4896">
      <w:rPr>
        <w:i/>
        <w:szCs w:val="24"/>
      </w:rPr>
      <w:t xml:space="preserve">Rensselaer Polytechnic Institute                                                                                </w:t>
    </w:r>
    <w:r w:rsidRPr="006A4896">
      <w:rPr>
        <w:i/>
        <w:szCs w:val="24"/>
      </w:rPr>
      <w:tab/>
      <w:t>Troy, New York, USA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9E37069" w14:textId="77777777" w:rsidR="00365CC7" w:rsidRDefault="00365CC7" w:rsidP="001060E5">
      <w:r>
        <w:separator/>
      </w:r>
    </w:p>
  </w:footnote>
  <w:footnote w:type="continuationSeparator" w:id="0">
    <w:p w14:paraId="79ABEEA3" w14:textId="77777777" w:rsidR="00365CC7" w:rsidRDefault="00365CC7" w:rsidP="001060E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2AF74FD" w14:textId="77777777" w:rsidR="001060E5" w:rsidRPr="006A4896" w:rsidRDefault="001060E5" w:rsidP="001060E5">
    <w:pPr>
      <w:tabs>
        <w:tab w:val="center" w:pos="4320"/>
        <w:tab w:val="right" w:pos="8640"/>
      </w:tabs>
      <w:jc w:val="center"/>
      <w:rPr>
        <w:b/>
        <w:sz w:val="24"/>
        <w:szCs w:val="24"/>
      </w:rPr>
    </w:pPr>
    <w:r>
      <w:rPr>
        <w:b/>
        <w:sz w:val="24"/>
        <w:szCs w:val="24"/>
      </w:rPr>
      <w:t xml:space="preserve">Introduction to </w:t>
    </w:r>
    <w:r w:rsidR="00F51700">
      <w:rPr>
        <w:b/>
        <w:sz w:val="24"/>
        <w:szCs w:val="24"/>
      </w:rPr>
      <w:t>ECSE</w:t>
    </w:r>
  </w:p>
  <w:p w14:paraId="3027FCF5" w14:textId="59399ED2" w:rsidR="001060E5" w:rsidRPr="001060E5" w:rsidRDefault="00F51700" w:rsidP="001060E5">
    <w:pPr>
      <w:tabs>
        <w:tab w:val="right" w:pos="9360"/>
      </w:tabs>
      <w:rPr>
        <w:sz w:val="24"/>
        <w:szCs w:val="24"/>
      </w:rPr>
    </w:pPr>
    <w:r>
      <w:rPr>
        <w:b/>
        <w:sz w:val="24"/>
        <w:szCs w:val="24"/>
      </w:rPr>
      <w:t>ECSE-1010</w:t>
    </w:r>
    <w:r w:rsidR="00FA5B82">
      <w:rPr>
        <w:b/>
        <w:sz w:val="24"/>
        <w:szCs w:val="24"/>
      </w:rPr>
      <w:t xml:space="preserve"> </w:t>
    </w:r>
    <w:r w:rsidR="00FA5B82">
      <w:rPr>
        <w:b/>
        <w:sz w:val="24"/>
        <w:szCs w:val="24"/>
      </w:rPr>
      <w:tab/>
    </w:r>
    <w:r w:rsidR="00994998">
      <w:rPr>
        <w:b/>
        <w:sz w:val="24"/>
        <w:szCs w:val="24"/>
      </w:rPr>
      <w:t>Spring 2022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CF82C6D"/>
    <w:multiLevelType w:val="hybridMultilevel"/>
    <w:tmpl w:val="31E8DFE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F861B5D"/>
    <w:multiLevelType w:val="hybridMultilevel"/>
    <w:tmpl w:val="ED60FF9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7D54E6C"/>
    <w:multiLevelType w:val="hybridMultilevel"/>
    <w:tmpl w:val="9CAAC69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CBB4AC7"/>
    <w:multiLevelType w:val="hybridMultilevel"/>
    <w:tmpl w:val="FC90D598"/>
    <w:lvl w:ilvl="0" w:tplc="0409000F">
      <w:start w:val="1"/>
      <w:numFmt w:val="decimal"/>
      <w:lvlText w:val="%1."/>
      <w:lvlJc w:val="left"/>
      <w:pPr>
        <w:ind w:left="900" w:hanging="360"/>
      </w:p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4" w15:restartNumberingAfterBreak="0">
    <w:nsid w:val="335C161A"/>
    <w:multiLevelType w:val="hybridMultilevel"/>
    <w:tmpl w:val="1A6E56F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B1133E6"/>
    <w:multiLevelType w:val="hybridMultilevel"/>
    <w:tmpl w:val="3B0A611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642082B8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02C2BC3"/>
    <w:multiLevelType w:val="hybridMultilevel"/>
    <w:tmpl w:val="2C960026"/>
    <w:lvl w:ilvl="0" w:tplc="0C684CA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40DA2B15"/>
    <w:multiLevelType w:val="hybridMultilevel"/>
    <w:tmpl w:val="096E055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E862D39"/>
    <w:multiLevelType w:val="hybridMultilevel"/>
    <w:tmpl w:val="2086254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558E7A55"/>
    <w:multiLevelType w:val="hybridMultilevel"/>
    <w:tmpl w:val="2086254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5CCB1A9C"/>
    <w:multiLevelType w:val="hybridMultilevel"/>
    <w:tmpl w:val="5E984F4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E7224BA"/>
    <w:multiLevelType w:val="hybridMultilevel"/>
    <w:tmpl w:val="3B0A611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642082B8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351108004">
    <w:abstractNumId w:val="8"/>
  </w:num>
  <w:num w:numId="2" w16cid:durableId="61683382">
    <w:abstractNumId w:val="1"/>
  </w:num>
  <w:num w:numId="3" w16cid:durableId="1416049352">
    <w:abstractNumId w:val="11"/>
  </w:num>
  <w:num w:numId="4" w16cid:durableId="1021662487">
    <w:abstractNumId w:val="4"/>
  </w:num>
  <w:num w:numId="5" w16cid:durableId="2009822939">
    <w:abstractNumId w:val="2"/>
  </w:num>
  <w:num w:numId="6" w16cid:durableId="1277324594">
    <w:abstractNumId w:val="0"/>
  </w:num>
  <w:num w:numId="7" w16cid:durableId="1627589145">
    <w:abstractNumId w:val="3"/>
  </w:num>
  <w:num w:numId="8" w16cid:durableId="556742373">
    <w:abstractNumId w:val="7"/>
  </w:num>
  <w:num w:numId="9" w16cid:durableId="1689135156">
    <w:abstractNumId w:val="9"/>
  </w:num>
  <w:num w:numId="10" w16cid:durableId="1455296770">
    <w:abstractNumId w:val="6"/>
  </w:num>
  <w:num w:numId="11" w16cid:durableId="1588079452">
    <w:abstractNumId w:val="5"/>
  </w:num>
  <w:num w:numId="12" w16cid:durableId="824667277">
    <w:abstractNumId w:val="10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09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76AC6"/>
    <w:rsid w:val="00013B3D"/>
    <w:rsid w:val="000309A1"/>
    <w:rsid w:val="00034F7F"/>
    <w:rsid w:val="000452F4"/>
    <w:rsid w:val="000457DE"/>
    <w:rsid w:val="00052E4A"/>
    <w:rsid w:val="000610EB"/>
    <w:rsid w:val="00063717"/>
    <w:rsid w:val="00063900"/>
    <w:rsid w:val="000857B0"/>
    <w:rsid w:val="000859A6"/>
    <w:rsid w:val="00094CBE"/>
    <w:rsid w:val="000A21F4"/>
    <w:rsid w:val="000D02D6"/>
    <w:rsid w:val="000D2230"/>
    <w:rsid w:val="000D35A8"/>
    <w:rsid w:val="000D6292"/>
    <w:rsid w:val="000E2480"/>
    <w:rsid w:val="0010161D"/>
    <w:rsid w:val="00105AE0"/>
    <w:rsid w:val="001060E5"/>
    <w:rsid w:val="00141CDE"/>
    <w:rsid w:val="00151B9E"/>
    <w:rsid w:val="001723B7"/>
    <w:rsid w:val="001766BA"/>
    <w:rsid w:val="00182A95"/>
    <w:rsid w:val="001B4E77"/>
    <w:rsid w:val="001B6AF2"/>
    <w:rsid w:val="001C2C85"/>
    <w:rsid w:val="001E29E4"/>
    <w:rsid w:val="002069A7"/>
    <w:rsid w:val="0020767C"/>
    <w:rsid w:val="00214D76"/>
    <w:rsid w:val="00224912"/>
    <w:rsid w:val="00232A5F"/>
    <w:rsid w:val="00246C5C"/>
    <w:rsid w:val="002511BC"/>
    <w:rsid w:val="0026458C"/>
    <w:rsid w:val="00280DE5"/>
    <w:rsid w:val="00283457"/>
    <w:rsid w:val="002A27A3"/>
    <w:rsid w:val="002A45FB"/>
    <w:rsid w:val="002D079E"/>
    <w:rsid w:val="002E1B24"/>
    <w:rsid w:val="0031052B"/>
    <w:rsid w:val="0032323E"/>
    <w:rsid w:val="003424D3"/>
    <w:rsid w:val="00350DB8"/>
    <w:rsid w:val="00360705"/>
    <w:rsid w:val="00364448"/>
    <w:rsid w:val="00365CC7"/>
    <w:rsid w:val="003B2DEC"/>
    <w:rsid w:val="003C2F4E"/>
    <w:rsid w:val="003E1449"/>
    <w:rsid w:val="003E6200"/>
    <w:rsid w:val="003F5C08"/>
    <w:rsid w:val="00402774"/>
    <w:rsid w:val="004303E5"/>
    <w:rsid w:val="00436056"/>
    <w:rsid w:val="00470D47"/>
    <w:rsid w:val="004736FA"/>
    <w:rsid w:val="004846B5"/>
    <w:rsid w:val="00491B25"/>
    <w:rsid w:val="004A1EA1"/>
    <w:rsid w:val="004A3AD9"/>
    <w:rsid w:val="004A5027"/>
    <w:rsid w:val="004C2F92"/>
    <w:rsid w:val="004D7110"/>
    <w:rsid w:val="004E0783"/>
    <w:rsid w:val="0050477D"/>
    <w:rsid w:val="00510815"/>
    <w:rsid w:val="005151AB"/>
    <w:rsid w:val="005151E4"/>
    <w:rsid w:val="0052602E"/>
    <w:rsid w:val="005405A8"/>
    <w:rsid w:val="0055063F"/>
    <w:rsid w:val="0057053A"/>
    <w:rsid w:val="00572143"/>
    <w:rsid w:val="00573F23"/>
    <w:rsid w:val="005759DB"/>
    <w:rsid w:val="00592C97"/>
    <w:rsid w:val="005A7F95"/>
    <w:rsid w:val="005B2DC0"/>
    <w:rsid w:val="005C01F3"/>
    <w:rsid w:val="00605EFF"/>
    <w:rsid w:val="00613B01"/>
    <w:rsid w:val="00624692"/>
    <w:rsid w:val="00640290"/>
    <w:rsid w:val="006427E9"/>
    <w:rsid w:val="00642FA7"/>
    <w:rsid w:val="00647FF1"/>
    <w:rsid w:val="00652642"/>
    <w:rsid w:val="00662CB4"/>
    <w:rsid w:val="0067120C"/>
    <w:rsid w:val="006A36FC"/>
    <w:rsid w:val="006C733B"/>
    <w:rsid w:val="006D2358"/>
    <w:rsid w:val="006E5BF4"/>
    <w:rsid w:val="006F6341"/>
    <w:rsid w:val="00711545"/>
    <w:rsid w:val="00723349"/>
    <w:rsid w:val="00726459"/>
    <w:rsid w:val="00743B9D"/>
    <w:rsid w:val="00746486"/>
    <w:rsid w:val="007664EA"/>
    <w:rsid w:val="00776AC6"/>
    <w:rsid w:val="00791FB8"/>
    <w:rsid w:val="007A32B6"/>
    <w:rsid w:val="007A36E1"/>
    <w:rsid w:val="007A6265"/>
    <w:rsid w:val="007B3338"/>
    <w:rsid w:val="007D085C"/>
    <w:rsid w:val="007D0CA5"/>
    <w:rsid w:val="007F33A7"/>
    <w:rsid w:val="00800F09"/>
    <w:rsid w:val="00801A63"/>
    <w:rsid w:val="00836E1B"/>
    <w:rsid w:val="0084328C"/>
    <w:rsid w:val="00887E9C"/>
    <w:rsid w:val="00890B94"/>
    <w:rsid w:val="008A0E07"/>
    <w:rsid w:val="008A75F5"/>
    <w:rsid w:val="008B2582"/>
    <w:rsid w:val="008D4D24"/>
    <w:rsid w:val="008E3650"/>
    <w:rsid w:val="008E71C3"/>
    <w:rsid w:val="008F4FC1"/>
    <w:rsid w:val="00907C3F"/>
    <w:rsid w:val="0091669A"/>
    <w:rsid w:val="009359C0"/>
    <w:rsid w:val="009372E4"/>
    <w:rsid w:val="00944D97"/>
    <w:rsid w:val="00960E94"/>
    <w:rsid w:val="00972428"/>
    <w:rsid w:val="0098554D"/>
    <w:rsid w:val="009863FC"/>
    <w:rsid w:val="00994998"/>
    <w:rsid w:val="009C088D"/>
    <w:rsid w:val="009E068D"/>
    <w:rsid w:val="009E277A"/>
    <w:rsid w:val="009E298C"/>
    <w:rsid w:val="009F3683"/>
    <w:rsid w:val="009F79EC"/>
    <w:rsid w:val="00A027C9"/>
    <w:rsid w:val="00A047A1"/>
    <w:rsid w:val="00A25432"/>
    <w:rsid w:val="00A347A1"/>
    <w:rsid w:val="00A36609"/>
    <w:rsid w:val="00A50E59"/>
    <w:rsid w:val="00A6104F"/>
    <w:rsid w:val="00A630F7"/>
    <w:rsid w:val="00A870E8"/>
    <w:rsid w:val="00AC0F3C"/>
    <w:rsid w:val="00AE0E50"/>
    <w:rsid w:val="00AE2703"/>
    <w:rsid w:val="00B22E4B"/>
    <w:rsid w:val="00B41E48"/>
    <w:rsid w:val="00B42637"/>
    <w:rsid w:val="00B84645"/>
    <w:rsid w:val="00B8557B"/>
    <w:rsid w:val="00BB3A02"/>
    <w:rsid w:val="00BB3BAF"/>
    <w:rsid w:val="00BB5635"/>
    <w:rsid w:val="00BB6C61"/>
    <w:rsid w:val="00BD07DE"/>
    <w:rsid w:val="00BD3FF9"/>
    <w:rsid w:val="00BD4EC8"/>
    <w:rsid w:val="00BE2A17"/>
    <w:rsid w:val="00BE443D"/>
    <w:rsid w:val="00BF3587"/>
    <w:rsid w:val="00C10650"/>
    <w:rsid w:val="00C1375A"/>
    <w:rsid w:val="00C16169"/>
    <w:rsid w:val="00C172A6"/>
    <w:rsid w:val="00C2158B"/>
    <w:rsid w:val="00C25368"/>
    <w:rsid w:val="00C25862"/>
    <w:rsid w:val="00C41A5C"/>
    <w:rsid w:val="00C85846"/>
    <w:rsid w:val="00CA05D3"/>
    <w:rsid w:val="00CA73A8"/>
    <w:rsid w:val="00CA7833"/>
    <w:rsid w:val="00CB4EA7"/>
    <w:rsid w:val="00CC43B5"/>
    <w:rsid w:val="00CF3B0F"/>
    <w:rsid w:val="00D10113"/>
    <w:rsid w:val="00D113E1"/>
    <w:rsid w:val="00D2073F"/>
    <w:rsid w:val="00D24C2B"/>
    <w:rsid w:val="00D52867"/>
    <w:rsid w:val="00D54987"/>
    <w:rsid w:val="00D56D25"/>
    <w:rsid w:val="00D57E45"/>
    <w:rsid w:val="00D7231F"/>
    <w:rsid w:val="00D91864"/>
    <w:rsid w:val="00D97CEB"/>
    <w:rsid w:val="00DA6004"/>
    <w:rsid w:val="00DB6300"/>
    <w:rsid w:val="00DC5925"/>
    <w:rsid w:val="00DC5FFD"/>
    <w:rsid w:val="00E07D08"/>
    <w:rsid w:val="00E11B0E"/>
    <w:rsid w:val="00E43CF3"/>
    <w:rsid w:val="00E44365"/>
    <w:rsid w:val="00E55CEB"/>
    <w:rsid w:val="00E63B99"/>
    <w:rsid w:val="00E73557"/>
    <w:rsid w:val="00E81B27"/>
    <w:rsid w:val="00E849CE"/>
    <w:rsid w:val="00E869A3"/>
    <w:rsid w:val="00EB15A1"/>
    <w:rsid w:val="00EB4485"/>
    <w:rsid w:val="00EC78BB"/>
    <w:rsid w:val="00ED035E"/>
    <w:rsid w:val="00ED7D7C"/>
    <w:rsid w:val="00EE1896"/>
    <w:rsid w:val="00EF6793"/>
    <w:rsid w:val="00F00C04"/>
    <w:rsid w:val="00F05DEB"/>
    <w:rsid w:val="00F12B5F"/>
    <w:rsid w:val="00F36070"/>
    <w:rsid w:val="00F406C5"/>
    <w:rsid w:val="00F45243"/>
    <w:rsid w:val="00F51700"/>
    <w:rsid w:val="00F55472"/>
    <w:rsid w:val="00F65E03"/>
    <w:rsid w:val="00F67B69"/>
    <w:rsid w:val="00F814CA"/>
    <w:rsid w:val="00F83BE2"/>
    <w:rsid w:val="00F912BF"/>
    <w:rsid w:val="00F95627"/>
    <w:rsid w:val="00FA3A55"/>
    <w:rsid w:val="00FA5B82"/>
    <w:rsid w:val="00FA6C4D"/>
    <w:rsid w:val="00FB1625"/>
    <w:rsid w:val="00FB184C"/>
    <w:rsid w:val="00FC0894"/>
    <w:rsid w:val="00FD3F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380E9965"/>
  <w15:chartTrackingRefBased/>
  <w15:docId w15:val="{5DBE2366-3F13-458B-BB3B-73368A653F5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qFormat/>
    <w:pPr>
      <w:keepNext/>
      <w:jc w:val="both"/>
      <w:outlineLvl w:val="0"/>
    </w:pPr>
    <w:rPr>
      <w:sz w:val="24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sz w:val="24"/>
    </w:rPr>
  </w:style>
  <w:style w:type="paragraph" w:styleId="Heading3">
    <w:name w:val="heading 3"/>
    <w:basedOn w:val="Normal"/>
    <w:next w:val="Normal"/>
    <w:qFormat/>
    <w:pPr>
      <w:keepNext/>
      <w:jc w:val="center"/>
      <w:outlineLvl w:val="2"/>
    </w:pPr>
    <w:rPr>
      <w:sz w:val="32"/>
      <w:u w:val="single"/>
    </w:rPr>
  </w:style>
  <w:style w:type="paragraph" w:styleId="Heading4">
    <w:name w:val="heading 4"/>
    <w:basedOn w:val="Normal"/>
    <w:next w:val="Normal"/>
    <w:qFormat/>
    <w:pPr>
      <w:keepNext/>
      <w:jc w:val="center"/>
      <w:outlineLvl w:val="3"/>
    </w:pPr>
    <w:rPr>
      <w:sz w:val="28"/>
    </w:rPr>
  </w:style>
  <w:style w:type="paragraph" w:styleId="Heading5">
    <w:name w:val="heading 5"/>
    <w:basedOn w:val="Normal"/>
    <w:next w:val="Normal"/>
    <w:qFormat/>
    <w:pPr>
      <w:keepNext/>
      <w:jc w:val="center"/>
      <w:outlineLvl w:val="4"/>
    </w:pPr>
    <w:rPr>
      <w:b/>
      <w:bCs/>
    </w:rPr>
  </w:style>
  <w:style w:type="paragraph" w:styleId="Heading6">
    <w:name w:val="heading 6"/>
    <w:basedOn w:val="Normal"/>
    <w:next w:val="Normal"/>
    <w:qFormat/>
    <w:pPr>
      <w:keepNext/>
      <w:jc w:val="center"/>
      <w:outlineLvl w:val="5"/>
    </w:pPr>
    <w:rPr>
      <w:b/>
      <w:bCs/>
      <w:sz w:val="28"/>
    </w:rPr>
  </w:style>
  <w:style w:type="paragraph" w:styleId="Heading7">
    <w:name w:val="heading 7"/>
    <w:basedOn w:val="Normal"/>
    <w:next w:val="Normal"/>
    <w:qFormat/>
    <w:pPr>
      <w:keepNext/>
      <w:jc w:val="center"/>
      <w:outlineLvl w:val="6"/>
    </w:pPr>
    <w:rPr>
      <w:sz w:val="28"/>
    </w:rPr>
  </w:style>
  <w:style w:type="paragraph" w:styleId="Heading8">
    <w:name w:val="heading 8"/>
    <w:basedOn w:val="Normal"/>
    <w:next w:val="Normal"/>
    <w:qFormat/>
    <w:pPr>
      <w:keepNext/>
      <w:jc w:val="center"/>
      <w:outlineLvl w:val="7"/>
    </w:pPr>
    <w:rPr>
      <w:sz w:val="24"/>
    </w:rPr>
  </w:style>
  <w:style w:type="paragraph" w:styleId="Heading9">
    <w:name w:val="heading 9"/>
    <w:basedOn w:val="Normal"/>
    <w:next w:val="Normal"/>
    <w:qFormat/>
    <w:pPr>
      <w:keepNext/>
      <w:ind w:left="1080"/>
      <w:jc w:val="both"/>
      <w:outlineLvl w:val="8"/>
    </w:pPr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rPr>
      <w:color w:val="0000FF"/>
      <w:u w:val="single"/>
    </w:rPr>
  </w:style>
  <w:style w:type="paragraph" w:styleId="BodyText">
    <w:name w:val="Body Text"/>
    <w:basedOn w:val="Normal"/>
    <w:pPr>
      <w:jc w:val="both"/>
    </w:pPr>
    <w:rPr>
      <w:sz w:val="24"/>
    </w:rPr>
  </w:style>
  <w:style w:type="paragraph" w:styleId="Title">
    <w:name w:val="Title"/>
    <w:basedOn w:val="Normal"/>
    <w:qFormat/>
    <w:pPr>
      <w:jc w:val="center"/>
    </w:pPr>
    <w:rPr>
      <w:sz w:val="40"/>
    </w:rPr>
  </w:style>
  <w:style w:type="paragraph" w:styleId="BodyText3">
    <w:name w:val="Body Text 3"/>
    <w:basedOn w:val="Normal"/>
    <w:pPr>
      <w:jc w:val="both"/>
    </w:pPr>
    <w:rPr>
      <w:sz w:val="24"/>
    </w:rPr>
  </w:style>
  <w:style w:type="paragraph" w:styleId="BodyText2">
    <w:name w:val="Body Text 2"/>
    <w:basedOn w:val="Normal"/>
    <w:pPr>
      <w:jc w:val="both"/>
    </w:pPr>
    <w:rPr>
      <w:sz w:val="28"/>
    </w:rPr>
  </w:style>
  <w:style w:type="paragraph" w:styleId="BodyTextIndent">
    <w:name w:val="Body Text Indent"/>
    <w:basedOn w:val="Normal"/>
    <w:pPr>
      <w:ind w:left="360"/>
      <w:jc w:val="both"/>
    </w:pPr>
    <w:rPr>
      <w:i/>
      <w:iCs/>
      <w:sz w:val="24"/>
    </w:rPr>
  </w:style>
  <w:style w:type="paragraph" w:styleId="BodyTextIndent2">
    <w:name w:val="Body Text Indent 2"/>
    <w:basedOn w:val="Normal"/>
    <w:pPr>
      <w:ind w:left="1080"/>
      <w:jc w:val="both"/>
    </w:pPr>
    <w:rPr>
      <w:sz w:val="24"/>
    </w:rPr>
  </w:style>
  <w:style w:type="paragraph" w:styleId="ListParagraph">
    <w:name w:val="List Paragraph"/>
    <w:basedOn w:val="Normal"/>
    <w:uiPriority w:val="34"/>
    <w:qFormat/>
    <w:rsid w:val="00746486"/>
    <w:pPr>
      <w:ind w:left="720"/>
    </w:pPr>
  </w:style>
  <w:style w:type="paragraph" w:styleId="Header">
    <w:name w:val="header"/>
    <w:basedOn w:val="Normal"/>
    <w:link w:val="HeaderChar"/>
    <w:rsid w:val="001060E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1060E5"/>
  </w:style>
  <w:style w:type="paragraph" w:styleId="Footer">
    <w:name w:val="footer"/>
    <w:basedOn w:val="Normal"/>
    <w:link w:val="FooterChar"/>
    <w:rsid w:val="001060E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1060E5"/>
  </w:style>
  <w:style w:type="paragraph" w:styleId="BalloonText">
    <w:name w:val="Balloon Text"/>
    <w:basedOn w:val="Normal"/>
    <w:link w:val="BalloonTextChar"/>
    <w:rsid w:val="007A32B6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rsid w:val="007A32B6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3E620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5151E4"/>
    <w:pPr>
      <w:autoSpaceDE w:val="0"/>
      <w:autoSpaceDN w:val="0"/>
      <w:adjustRightInd w:val="0"/>
    </w:pPr>
    <w:rPr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3385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38112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69914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068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09465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22418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42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44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853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321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198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688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031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495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702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2178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7224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8598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4695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5663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7583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5143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3179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8417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8326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2495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9462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5523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9715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7702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5356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7068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7450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9706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7501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2182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6981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3656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1059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3601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5640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7416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0541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560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4735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8421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6678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0723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3005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8224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1612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3966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3036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1903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4276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079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0613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5219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7013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3956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6376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0478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0737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272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1341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1882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919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4547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1783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6412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5734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2337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8544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7253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1260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5949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642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2689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4490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4819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2764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9198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2711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3897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7265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4517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239</Words>
  <Characters>1365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xperiment 17 template</vt:lpstr>
    </vt:vector>
  </TitlesOfParts>
  <Company>RPI</Company>
  <LinksUpToDate>false</LinksUpToDate>
  <CharactersWithSpaces>1601</CharactersWithSpaces>
  <SharedDoc>false</SharedDoc>
  <HLinks>
    <vt:vector size="6" baseType="variant">
      <vt:variant>
        <vt:i4>852079</vt:i4>
      </vt:variant>
      <vt:variant>
        <vt:i4>0</vt:i4>
      </vt:variant>
      <vt:variant>
        <vt:i4>0</vt:i4>
      </vt:variant>
      <vt:variant>
        <vt:i4>5</vt:i4>
      </vt:variant>
      <vt:variant>
        <vt:lpwstr>https://en.wikipedia.org/wiki/Hearing_range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periment 19 template</dc:title>
  <dc:subject/>
  <dc:creator>Dr. Mahmood A. Hameed</dc:creator>
  <cp:keywords/>
  <cp:lastModifiedBy>Hameed, Mahmood A.</cp:lastModifiedBy>
  <cp:revision>2</cp:revision>
  <cp:lastPrinted>2020-03-23T19:32:00Z</cp:lastPrinted>
  <dcterms:created xsi:type="dcterms:W3CDTF">2022-03-31T23:00:00Z</dcterms:created>
  <dcterms:modified xsi:type="dcterms:W3CDTF">2022-03-31T23:00:00Z</dcterms:modified>
</cp:coreProperties>
</file>